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301112" w14:textId="6DA6AC1E" w:rsidR="006943A0" w:rsidRPr="00347E2B" w:rsidRDefault="006943A0" w:rsidP="00347E2B">
      <w:pPr>
        <w:pStyle w:val="1"/>
        <w:rPr>
          <w:b w:val="0"/>
          <w:szCs w:val="28"/>
        </w:rPr>
      </w:pPr>
      <w:r w:rsidRPr="00347E2B">
        <w:rPr>
          <w:szCs w:val="28"/>
        </w:rPr>
        <w:t xml:space="preserve">Комплект оценочных материалов по дисциплине </w:t>
      </w:r>
      <w:r w:rsidRPr="00347E2B">
        <w:rPr>
          <w:szCs w:val="28"/>
        </w:rPr>
        <w:br/>
        <w:t>«</w:t>
      </w:r>
      <w:r w:rsidR="0028641C" w:rsidRPr="00347E2B">
        <w:rPr>
          <w:szCs w:val="28"/>
        </w:rPr>
        <w:t>Статистика</w:t>
      </w:r>
      <w:r w:rsidR="007E523E" w:rsidRPr="00347E2B">
        <w:rPr>
          <w:szCs w:val="28"/>
        </w:rPr>
        <w:t>»</w:t>
      </w:r>
    </w:p>
    <w:p w14:paraId="47879640" w14:textId="77777777" w:rsidR="00874B3E" w:rsidRPr="00347E2B" w:rsidRDefault="00874B3E" w:rsidP="00874B3E">
      <w:pPr>
        <w:rPr>
          <w:szCs w:val="28"/>
        </w:rPr>
      </w:pPr>
    </w:p>
    <w:p w14:paraId="3B336B8F" w14:textId="07684E11" w:rsidR="00874B3E" w:rsidRPr="00347E2B" w:rsidRDefault="00874B3E" w:rsidP="00B012DF">
      <w:pPr>
        <w:pStyle w:val="3"/>
        <w:ind w:firstLine="709"/>
        <w:rPr>
          <w:szCs w:val="28"/>
        </w:rPr>
      </w:pPr>
      <w:r w:rsidRPr="00347E2B">
        <w:rPr>
          <w:szCs w:val="28"/>
        </w:rPr>
        <w:t>Задания закрытого типа</w:t>
      </w:r>
    </w:p>
    <w:p w14:paraId="50E64351" w14:textId="77777777" w:rsidR="00874B3E" w:rsidRPr="00347E2B" w:rsidRDefault="00874B3E" w:rsidP="009B54E5">
      <w:pPr>
        <w:pStyle w:val="4"/>
        <w:spacing w:after="0"/>
        <w:rPr>
          <w:szCs w:val="28"/>
        </w:rPr>
      </w:pPr>
      <w:r w:rsidRPr="00347E2B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347E2B" w:rsidRDefault="00BA7984" w:rsidP="00BA7984">
      <w:pPr>
        <w:rPr>
          <w:szCs w:val="28"/>
        </w:rPr>
      </w:pPr>
    </w:p>
    <w:p w14:paraId="1266360D" w14:textId="77777777" w:rsidR="00BA7984" w:rsidRPr="00347E2B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347E2B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347E2B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347E2B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347E2B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347E2B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347E2B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347E2B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347E2B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347E2B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347E2B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347E2B" w:rsidRDefault="00481A2B" w:rsidP="00765D6B">
      <w:pPr>
        <w:rPr>
          <w:szCs w:val="28"/>
        </w:rPr>
      </w:pPr>
      <w:r w:rsidRPr="00347E2B">
        <w:rPr>
          <w:szCs w:val="28"/>
        </w:rPr>
        <w:t xml:space="preserve">Правильный ответ: </w:t>
      </w:r>
      <w:r w:rsidR="0091303E" w:rsidRPr="00347E2B">
        <w:rPr>
          <w:szCs w:val="28"/>
        </w:rPr>
        <w:t>А.</w:t>
      </w:r>
      <w:r w:rsidRPr="00347E2B">
        <w:rPr>
          <w:szCs w:val="28"/>
        </w:rPr>
        <w:t xml:space="preserve"> </w:t>
      </w:r>
    </w:p>
    <w:p w14:paraId="7C631195" w14:textId="6011E438" w:rsidR="00481A2B" w:rsidRPr="00347E2B" w:rsidRDefault="00481A2B" w:rsidP="00765D6B">
      <w:pPr>
        <w:rPr>
          <w:szCs w:val="28"/>
        </w:rPr>
      </w:pPr>
      <w:r w:rsidRPr="00347E2B">
        <w:rPr>
          <w:szCs w:val="28"/>
        </w:rPr>
        <w:t xml:space="preserve">Компетенции (индикаторы): </w:t>
      </w:r>
      <w:r w:rsidR="004D4335" w:rsidRPr="00347E2B">
        <w:rPr>
          <w:szCs w:val="28"/>
        </w:rPr>
        <w:t>ОПК-2 (ОПК-2.1,ОПК-2.2,ОПК-2.3)</w:t>
      </w:r>
    </w:p>
    <w:p w14:paraId="41776D0B" w14:textId="77777777" w:rsidR="00481A2B" w:rsidRPr="00347E2B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347E2B" w:rsidRDefault="00BA7984" w:rsidP="00765D6B">
      <w:pPr>
        <w:pStyle w:val="a8"/>
        <w:ind w:left="0"/>
        <w:jc w:val="left"/>
        <w:rPr>
          <w:rFonts w:eastAsia="Calibri" w:cs="Times New Roman"/>
          <w:iCs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347E2B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347E2B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347E2B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347E2B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347E2B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347E2B" w:rsidRDefault="008E0980" w:rsidP="00765D6B">
      <w:pPr>
        <w:rPr>
          <w:szCs w:val="28"/>
        </w:rPr>
      </w:pPr>
      <w:r w:rsidRPr="00347E2B">
        <w:rPr>
          <w:szCs w:val="28"/>
        </w:rPr>
        <w:t xml:space="preserve">Правильный ответ: </w:t>
      </w:r>
      <w:r w:rsidR="0091303E" w:rsidRPr="00347E2B">
        <w:rPr>
          <w:szCs w:val="28"/>
        </w:rPr>
        <w:t>Г.</w:t>
      </w:r>
      <w:r w:rsidRPr="00347E2B">
        <w:rPr>
          <w:szCs w:val="28"/>
        </w:rPr>
        <w:t xml:space="preserve"> </w:t>
      </w:r>
    </w:p>
    <w:p w14:paraId="78766D4C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7F14FF53" w14:textId="77777777" w:rsidR="00F45E29" w:rsidRPr="00347E2B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347E2B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347E2B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347E2B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347E2B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347E2B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347E2B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347E2B" w:rsidRDefault="00467055" w:rsidP="00765D6B">
      <w:pPr>
        <w:rPr>
          <w:szCs w:val="28"/>
        </w:rPr>
      </w:pPr>
      <w:r w:rsidRPr="00347E2B">
        <w:rPr>
          <w:szCs w:val="28"/>
        </w:rPr>
        <w:lastRenderedPageBreak/>
        <w:t xml:space="preserve">Правильный ответ: </w:t>
      </w:r>
      <w:r w:rsidR="0091303E" w:rsidRPr="00347E2B">
        <w:rPr>
          <w:szCs w:val="28"/>
        </w:rPr>
        <w:t>Б.</w:t>
      </w:r>
      <w:r w:rsidRPr="00347E2B">
        <w:rPr>
          <w:szCs w:val="28"/>
        </w:rPr>
        <w:t xml:space="preserve"> </w:t>
      </w:r>
    </w:p>
    <w:p w14:paraId="724C03DA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1593C67B" w14:textId="77777777" w:rsidR="00467055" w:rsidRPr="00347E2B" w:rsidRDefault="00467055" w:rsidP="00765D6B">
      <w:pPr>
        <w:contextualSpacing/>
        <w:rPr>
          <w:rFonts w:eastAsia="Calibri" w:cs="Times New Roman"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347E2B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347E2B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347E2B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347E2B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347E2B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347E2B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347E2B" w:rsidRDefault="00467055" w:rsidP="00765D6B">
      <w:pPr>
        <w:rPr>
          <w:szCs w:val="28"/>
        </w:rPr>
      </w:pPr>
      <w:r w:rsidRPr="00347E2B">
        <w:rPr>
          <w:szCs w:val="28"/>
        </w:rPr>
        <w:t xml:space="preserve">Правильный ответ: </w:t>
      </w:r>
      <w:r w:rsidR="009B61F0" w:rsidRPr="00347E2B">
        <w:rPr>
          <w:szCs w:val="28"/>
        </w:rPr>
        <w:t>А</w:t>
      </w:r>
      <w:r w:rsidRPr="00347E2B">
        <w:rPr>
          <w:szCs w:val="28"/>
        </w:rPr>
        <w:t xml:space="preserve"> </w:t>
      </w:r>
    </w:p>
    <w:p w14:paraId="5A315DDA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5C370D71" w14:textId="693CBD27" w:rsidR="00765D6B" w:rsidRPr="00347E2B" w:rsidRDefault="00765D6B" w:rsidP="00765D6B">
      <w:pPr>
        <w:rPr>
          <w:szCs w:val="28"/>
        </w:rPr>
      </w:pPr>
    </w:p>
    <w:p w14:paraId="19BE5D7E" w14:textId="77777777" w:rsidR="009B54E5" w:rsidRPr="00347E2B" w:rsidRDefault="009B54E5" w:rsidP="00467055">
      <w:pPr>
        <w:rPr>
          <w:szCs w:val="28"/>
        </w:rPr>
      </w:pPr>
    </w:p>
    <w:p w14:paraId="2CB15910" w14:textId="77777777" w:rsidR="00874B3E" w:rsidRPr="00347E2B" w:rsidRDefault="00874B3E" w:rsidP="00840510">
      <w:pPr>
        <w:pStyle w:val="4"/>
        <w:rPr>
          <w:szCs w:val="28"/>
        </w:rPr>
      </w:pPr>
      <w:r w:rsidRPr="00347E2B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347E2B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Cs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347E2B" w14:paraId="35E8526D" w14:textId="77777777" w:rsidTr="00265A22">
        <w:tc>
          <w:tcPr>
            <w:tcW w:w="5392" w:type="dxa"/>
          </w:tcPr>
          <w:p w14:paraId="0ADE84E2" w14:textId="4340C83F" w:rsidR="00C43B80" w:rsidRPr="00347E2B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347E2B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347E2B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347E2B" w:rsidRDefault="00C43B80" w:rsidP="00C43B80">
            <w:pPr>
              <w:ind w:firstLine="0"/>
              <w:rPr>
                <w:rFonts w:eastAsia="Calibri" w:cs="Times New Roman"/>
                <w:iCs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 w:rsidRPr="00347E2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347E2B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347E2B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347E2B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347E2B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347E2B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Cs/>
                <w:kern w:val="0"/>
                <w:szCs w:val="28"/>
                <w14:ligatures w14:val="none"/>
              </w:rPr>
            </w:pPr>
            <w:r w:rsidRPr="00347E2B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Вилкинсона</w:t>
            </w:r>
          </w:p>
        </w:tc>
      </w:tr>
    </w:tbl>
    <w:p w14:paraId="14B48C85" w14:textId="77777777" w:rsidR="00C43B80" w:rsidRPr="00347E2B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347E2B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347E2B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347E2B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347E2B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347E2B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347E2B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347E2B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347E2B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347E2B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347E2B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347E2B">
        <w:rPr>
          <w:rFonts w:eastAsia="Calibri" w:cs="Times New Roman"/>
          <w:kern w:val="0"/>
          <w:szCs w:val="28"/>
          <w14:ligatures w14:val="none"/>
        </w:rPr>
        <w:t>.</w:t>
      </w:r>
    </w:p>
    <w:p w14:paraId="32EA687C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50392FA1" w14:textId="77777777" w:rsidR="00F53CDF" w:rsidRPr="00347E2B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347E2B" w:rsidRDefault="00150162" w:rsidP="00F53CDF">
      <w:pPr>
        <w:rPr>
          <w:rFonts w:eastAsia="Calibri" w:cs="Times New Roman"/>
          <w:iCs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 xml:space="preserve">6. </w:t>
      </w:r>
      <w:r w:rsidR="00807E74" w:rsidRPr="00347E2B">
        <w:rPr>
          <w:rFonts w:eastAsia="Calibri" w:cs="Times New Roman"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347E2B" w14:paraId="2DCAD70F" w14:textId="77777777" w:rsidTr="00EE62D0">
        <w:tc>
          <w:tcPr>
            <w:tcW w:w="2830" w:type="dxa"/>
          </w:tcPr>
          <w:p w14:paraId="3353D39E" w14:textId="18CA17C0" w:rsidR="00150162" w:rsidRPr="00347E2B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1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347E2B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lastRenderedPageBreak/>
              <w:t>2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347E2B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3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347E2B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szCs w:val="28"/>
              </w:rPr>
              <w:lastRenderedPageBreak/>
              <w:t>А</w:t>
            </w:r>
            <w:r w:rsidR="00150162" w:rsidRPr="00347E2B">
              <w:rPr>
                <w:rFonts w:cs="Times New Roman"/>
                <w:szCs w:val="28"/>
              </w:rPr>
              <w:t xml:space="preserve">) </w:t>
            </w:r>
            <w:r w:rsidR="00150162" w:rsidRPr="00347E2B">
              <w:rPr>
                <w:rFonts w:cs="Times New Roman"/>
                <w:color w:val="000000"/>
                <w:szCs w:val="28"/>
              </w:rPr>
              <w:t xml:space="preserve">состоит в том, что отбор единиц в выборочную совокупность производится из генеральной </w:t>
            </w:r>
            <w:r w:rsidR="00150162" w:rsidRPr="00347E2B">
              <w:rPr>
                <w:rFonts w:cs="Times New Roman"/>
                <w:color w:val="000000"/>
                <w:szCs w:val="28"/>
              </w:rPr>
              <w:lastRenderedPageBreak/>
              <w:t>совокупности, разбитой на равные интервалы (группы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="00150162" w:rsidRPr="00347E2B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347E2B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Б</w:t>
            </w:r>
            <w:r w:rsidR="00150162" w:rsidRPr="00347E2B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347E2B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347E2B">
              <w:rPr>
                <w:rFonts w:cs="Times New Roman"/>
                <w:szCs w:val="28"/>
              </w:rPr>
              <w:t>В</w:t>
            </w:r>
            <w:r w:rsidR="00150162" w:rsidRPr="00347E2B">
              <w:rPr>
                <w:rFonts w:cs="Times New Roman"/>
                <w:szCs w:val="28"/>
              </w:rPr>
              <w:t>)</w:t>
            </w:r>
            <w:r w:rsidR="00150162" w:rsidRPr="00347E2B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347E2B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347E2B">
        <w:rPr>
          <w:rFonts w:eastAsia="Calibri" w:cs="Times New Roman"/>
          <w:kern w:val="0"/>
          <w:szCs w:val="28"/>
          <w14:ligatures w14:val="none"/>
        </w:rPr>
        <w:lastRenderedPageBreak/>
        <w:t>Правильный о</w:t>
      </w:r>
      <w:r w:rsidR="00150162" w:rsidRPr="00347E2B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347E2B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347E2B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347E2B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347E2B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347E2B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347E2B">
        <w:rPr>
          <w:rFonts w:eastAsia="Calibri" w:cs="Times New Roman"/>
          <w:kern w:val="0"/>
          <w:szCs w:val="28"/>
          <w14:ligatures w14:val="none"/>
        </w:rPr>
        <w:t>.</w:t>
      </w:r>
    </w:p>
    <w:p w14:paraId="65B7334A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6480ADAB" w14:textId="77777777" w:rsidR="00F53CDF" w:rsidRPr="00347E2B" w:rsidRDefault="00F53CDF" w:rsidP="00305FC3">
      <w:pPr>
        <w:rPr>
          <w:szCs w:val="28"/>
        </w:rPr>
      </w:pPr>
    </w:p>
    <w:p w14:paraId="41D8D8C1" w14:textId="6BA744DB" w:rsidR="000E2999" w:rsidRPr="00347E2B" w:rsidRDefault="0042079D" w:rsidP="000E2999">
      <w:pPr>
        <w:rPr>
          <w:iCs/>
          <w:szCs w:val="28"/>
        </w:rPr>
      </w:pPr>
      <w:r w:rsidRPr="00347E2B">
        <w:rPr>
          <w:iCs/>
          <w:szCs w:val="28"/>
        </w:rPr>
        <w:t xml:space="preserve">7. </w:t>
      </w:r>
      <w:r w:rsidR="00305FC3" w:rsidRPr="00347E2B">
        <w:rPr>
          <w:iCs/>
          <w:szCs w:val="28"/>
        </w:rPr>
        <w:t xml:space="preserve">Установите соответствие между названием </w:t>
      </w:r>
      <w:r w:rsidR="009F20FF" w:rsidRPr="00347E2B">
        <w:rPr>
          <w:iCs/>
          <w:szCs w:val="28"/>
        </w:rPr>
        <w:t>показателей динамики</w:t>
      </w:r>
      <w:r w:rsidR="00305FC3" w:rsidRPr="00347E2B">
        <w:rPr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347E2B" w14:paraId="21FF7805" w14:textId="77777777" w:rsidTr="00D134B9">
        <w:tc>
          <w:tcPr>
            <w:tcW w:w="2830" w:type="dxa"/>
          </w:tcPr>
          <w:p w14:paraId="37F1CD27" w14:textId="7615A4C3" w:rsidR="0042079D" w:rsidRPr="00347E2B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1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347E2B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2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347E2B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3</w:t>
            </w:r>
            <w:r w:rsidR="00765D6B" w:rsidRPr="00347E2B">
              <w:rPr>
                <w:rFonts w:cs="Times New Roman"/>
                <w:color w:val="000000"/>
                <w:szCs w:val="28"/>
              </w:rPr>
              <w:t>)</w:t>
            </w:r>
            <w:r w:rsidRPr="00347E2B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347E2B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szCs w:val="28"/>
              </w:rPr>
              <w:t>А</w:t>
            </w:r>
            <w:r w:rsidR="0042079D" w:rsidRPr="00347E2B">
              <w:rPr>
                <w:rFonts w:cs="Times New Roman"/>
                <w:szCs w:val="28"/>
              </w:rPr>
              <w:t xml:space="preserve">) </w:t>
            </w:r>
            <w:r w:rsidR="009F20FF" w:rsidRPr="00347E2B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347E2B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Б</w:t>
            </w:r>
            <w:r w:rsidR="009F20FF" w:rsidRPr="00347E2B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347E2B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347E2B">
              <w:rPr>
                <w:rFonts w:cs="Times New Roman"/>
                <w:color w:val="000000"/>
                <w:szCs w:val="28"/>
              </w:rPr>
              <w:t>В</w:t>
            </w:r>
            <w:r w:rsidR="0042079D" w:rsidRPr="00347E2B">
              <w:rPr>
                <w:rFonts w:cs="Times New Roman"/>
                <w:color w:val="000000"/>
                <w:szCs w:val="28"/>
              </w:rPr>
              <w:t>)</w:t>
            </w:r>
            <w:r w:rsidR="009F20FF" w:rsidRPr="00347E2B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347E2B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347E2B">
              <w:rPr>
                <w:rFonts w:cs="Times New Roman"/>
                <w:szCs w:val="28"/>
              </w:rPr>
              <w:t>Г</w:t>
            </w:r>
            <w:r w:rsidR="00A25232" w:rsidRPr="00347E2B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347E2B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347E2B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347E2B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347E2B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347E2B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347E2B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347E2B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347E2B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347E2B">
        <w:rPr>
          <w:rFonts w:eastAsia="Calibri" w:cs="Times New Roman"/>
          <w:kern w:val="0"/>
          <w:szCs w:val="28"/>
          <w14:ligatures w14:val="none"/>
        </w:rPr>
        <w:t>.</w:t>
      </w:r>
    </w:p>
    <w:p w14:paraId="40377A58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226C0992" w14:textId="77777777" w:rsidR="00CA5053" w:rsidRPr="00347E2B" w:rsidRDefault="00CA5053" w:rsidP="00F53CDF">
      <w:pPr>
        <w:ind w:firstLine="0"/>
        <w:rPr>
          <w:szCs w:val="28"/>
        </w:rPr>
      </w:pPr>
    </w:p>
    <w:bookmarkEnd w:id="0"/>
    <w:p w14:paraId="70126997" w14:textId="7B8230F5" w:rsidR="00E841CA" w:rsidRPr="00347E2B" w:rsidRDefault="00E841CA" w:rsidP="00F53CDF">
      <w:pPr>
        <w:ind w:firstLine="0"/>
        <w:rPr>
          <w:iCs/>
          <w:szCs w:val="28"/>
        </w:rPr>
      </w:pPr>
      <w:r w:rsidRPr="00347E2B">
        <w:rPr>
          <w:iCs/>
          <w:szCs w:val="28"/>
        </w:rPr>
        <w:tab/>
        <w:t xml:space="preserve">8. </w:t>
      </w:r>
      <w:r w:rsidR="00305FC3" w:rsidRPr="00347E2B">
        <w:rPr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 w:rsidRPr="00347E2B">
        <w:rPr>
          <w:iCs/>
          <w:szCs w:val="28"/>
        </w:rPr>
        <w:t>)</w:t>
      </w:r>
      <w:r w:rsidR="00305FC3" w:rsidRPr="00347E2B">
        <w:rPr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347E2B" w14:paraId="0419135E" w14:textId="77777777" w:rsidTr="00103CBE">
        <w:tc>
          <w:tcPr>
            <w:tcW w:w="3686" w:type="dxa"/>
          </w:tcPr>
          <w:p w14:paraId="5B7DD1DF" w14:textId="77777777" w:rsidR="00305FC3" w:rsidRPr="00347E2B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347E2B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347E2B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347E2B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347E2B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347E2B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347E2B" w:rsidRDefault="00305FC3" w:rsidP="00103CBE">
            <w:pPr>
              <w:ind w:left="456" w:hanging="426"/>
              <w:rPr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347E2B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347E2B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6" w:tooltip="Математическая статистика" w:history="1">
              <w:r w:rsidRPr="00347E2B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347E2B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7" w:tooltip="Статистическая значимость" w:history="1">
              <w:r w:rsidRPr="00347E2B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347E2B">
              <w:rPr>
                <w:rFonts w:cs="Times New Roman"/>
                <w:szCs w:val="28"/>
              </w:rPr>
              <w:t xml:space="preserve"> </w:t>
            </w:r>
            <w:r w:rsidRPr="00347E2B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8" w:tooltip="Среднее значение" w:history="1">
              <w:r w:rsidRPr="00347E2B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347E2B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347E2B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347E2B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347E2B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347E2B">
              <w:rPr>
                <w:rStyle w:val="af2"/>
                <w:b w:val="0"/>
                <w:bCs w:val="0"/>
                <w:szCs w:val="28"/>
              </w:rPr>
              <w:lastRenderedPageBreak/>
              <w:t xml:space="preserve">Г) </w:t>
            </w:r>
            <w:r w:rsidR="001F0C28" w:rsidRPr="00347E2B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347E2B" w:rsidRDefault="00305FC3" w:rsidP="00F53CDF">
      <w:pPr>
        <w:ind w:firstLine="0"/>
        <w:rPr>
          <w:iCs/>
          <w:szCs w:val="28"/>
        </w:rPr>
      </w:pPr>
    </w:p>
    <w:p w14:paraId="67E9ED88" w14:textId="5B58F877" w:rsidR="00CA5053" w:rsidRPr="00347E2B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347E2B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347E2B">
        <w:rPr>
          <w:rFonts w:eastAsia="Calibri" w:cs="Times New Roman"/>
          <w:kern w:val="0"/>
          <w:szCs w:val="28"/>
          <w14:ligatures w14:val="none"/>
        </w:rPr>
        <w:t>В</w:t>
      </w:r>
      <w:r w:rsidRPr="00347E2B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347E2B">
        <w:rPr>
          <w:rFonts w:eastAsia="Calibri" w:cs="Times New Roman"/>
          <w:kern w:val="0"/>
          <w:szCs w:val="28"/>
          <w14:ligatures w14:val="none"/>
        </w:rPr>
        <w:t>А</w:t>
      </w:r>
      <w:r w:rsidRPr="00347E2B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347E2B">
        <w:rPr>
          <w:rFonts w:eastAsia="Calibri" w:cs="Times New Roman"/>
          <w:kern w:val="0"/>
          <w:szCs w:val="28"/>
          <w14:ligatures w14:val="none"/>
        </w:rPr>
        <w:t>Б</w:t>
      </w:r>
      <w:r w:rsidRPr="00347E2B">
        <w:rPr>
          <w:rFonts w:eastAsia="Calibri" w:cs="Times New Roman"/>
          <w:kern w:val="0"/>
          <w:szCs w:val="28"/>
          <w14:ligatures w14:val="none"/>
        </w:rPr>
        <w:t>.</w:t>
      </w:r>
    </w:p>
    <w:p w14:paraId="2B5D615B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459C09DD" w14:textId="77777777" w:rsidR="009A5DD0" w:rsidRPr="00347E2B" w:rsidRDefault="009A5DD0" w:rsidP="00CA5053">
      <w:pPr>
        <w:ind w:firstLine="0"/>
        <w:rPr>
          <w:szCs w:val="28"/>
        </w:rPr>
      </w:pPr>
    </w:p>
    <w:p w14:paraId="043EF47D" w14:textId="19A65656" w:rsidR="009A5DD0" w:rsidRPr="00347E2B" w:rsidRDefault="009A5DD0" w:rsidP="009A5DD0">
      <w:pPr>
        <w:rPr>
          <w:rFonts w:ascii="Roboto" w:hAnsi="Roboto"/>
          <w:iCs/>
          <w:color w:val="000000" w:themeColor="text1"/>
          <w:szCs w:val="28"/>
          <w:shd w:val="clear" w:color="auto" w:fill="FFFFFF"/>
        </w:rPr>
      </w:pPr>
      <w:r w:rsidRPr="00347E2B">
        <w:rPr>
          <w:iCs/>
          <w:color w:val="000000" w:themeColor="text1"/>
          <w:szCs w:val="28"/>
        </w:rPr>
        <w:t xml:space="preserve">9. </w:t>
      </w:r>
      <w:r w:rsidR="00103CBE" w:rsidRPr="00347E2B">
        <w:rPr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347E2B">
        <w:rPr>
          <w:iCs/>
          <w:color w:val="000000" w:themeColor="text1"/>
          <w:szCs w:val="28"/>
        </w:rPr>
        <w:t>распределения и</w:t>
      </w:r>
      <w:r w:rsidR="00103CBE" w:rsidRPr="00347E2B">
        <w:rPr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347E2B" w14:paraId="69433351" w14:textId="77777777" w:rsidTr="0091303E">
        <w:tc>
          <w:tcPr>
            <w:tcW w:w="2547" w:type="dxa"/>
          </w:tcPr>
          <w:p w14:paraId="60184BC9" w14:textId="40B45381" w:rsidR="00103CBE" w:rsidRPr="00347E2B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347E2B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347E2B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347E2B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347E2B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347E2B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347E2B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347E2B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347E2B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347E2B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347E2B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347E2B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347E2B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386C9C4D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1AD571D9" w14:textId="77777777" w:rsidR="00E841CA" w:rsidRPr="00347E2B" w:rsidRDefault="00E841CA" w:rsidP="000E2999">
      <w:pPr>
        <w:rPr>
          <w:szCs w:val="28"/>
        </w:rPr>
      </w:pPr>
    </w:p>
    <w:p w14:paraId="3047B893" w14:textId="77777777" w:rsidR="00EE17B8" w:rsidRPr="00347E2B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347E2B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347E2B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395AF3A" w:rsidR="00CB300C" w:rsidRPr="00347E2B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347E2B">
        <w:rPr>
          <w:iCs/>
          <w:color w:val="000000"/>
          <w:sz w:val="28"/>
          <w:szCs w:val="28"/>
        </w:rPr>
        <w:t xml:space="preserve">10. </w:t>
      </w:r>
      <w:r w:rsidR="00374746" w:rsidRPr="00347E2B">
        <w:rPr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347E2B">
        <w:rPr>
          <w:color w:val="000000"/>
          <w:sz w:val="28"/>
          <w:szCs w:val="28"/>
        </w:rPr>
        <w:t xml:space="preserve"> исследования.</w:t>
      </w:r>
      <w:r w:rsidR="00374746" w:rsidRPr="00347E2B">
        <w:rPr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347E2B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47E2B">
        <w:rPr>
          <w:color w:val="000000"/>
          <w:sz w:val="28"/>
          <w:szCs w:val="28"/>
        </w:rPr>
        <w:t>Сбор материала (статистическое наблюдение</w:t>
      </w:r>
      <w:r w:rsidR="00765D6B" w:rsidRPr="00347E2B">
        <w:rPr>
          <w:color w:val="000000"/>
          <w:sz w:val="28"/>
          <w:szCs w:val="28"/>
        </w:rPr>
        <w:t>)</w:t>
      </w:r>
    </w:p>
    <w:p w14:paraId="6A67025F" w14:textId="40113567" w:rsidR="00CB300C" w:rsidRPr="00347E2B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47E2B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347E2B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47E2B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347E2B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47E2B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347E2B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47E2B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347E2B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347E2B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39B51150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79677316" w14:textId="77777777" w:rsidR="005E7CDF" w:rsidRPr="00347E2B" w:rsidRDefault="005E7CDF" w:rsidP="00765D6B">
      <w:pPr>
        <w:rPr>
          <w:color w:val="000000" w:themeColor="text1"/>
          <w:szCs w:val="28"/>
        </w:rPr>
      </w:pPr>
    </w:p>
    <w:p w14:paraId="222D3C9D" w14:textId="79337165" w:rsidR="00DE1F93" w:rsidRPr="00347E2B" w:rsidRDefault="005E7CDF" w:rsidP="00765D6B">
      <w:pPr>
        <w:rPr>
          <w:iCs/>
          <w:color w:val="000000" w:themeColor="text1"/>
          <w:szCs w:val="28"/>
        </w:rPr>
      </w:pPr>
      <w:r w:rsidRPr="00347E2B">
        <w:rPr>
          <w:iCs/>
          <w:color w:val="000000" w:themeColor="text1"/>
          <w:szCs w:val="28"/>
        </w:rPr>
        <w:t>11.</w:t>
      </w:r>
      <w:r w:rsidRPr="00347E2B">
        <w:rPr>
          <w:color w:val="000000" w:themeColor="text1"/>
          <w:szCs w:val="28"/>
        </w:rPr>
        <w:t xml:space="preserve"> </w:t>
      </w:r>
      <w:r w:rsidR="00DE1F93" w:rsidRPr="00347E2B">
        <w:rPr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347E2B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347E2B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347E2B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347E2B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моментов распределения и показателей его формы</w:t>
      </w:r>
      <w:r w:rsidR="00CA5053" w:rsidRPr="00347E2B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347E2B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347E2B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7265EDA5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234FB98E" w14:textId="77777777" w:rsidR="00CA5053" w:rsidRPr="00347E2B" w:rsidRDefault="00CA5053" w:rsidP="00765D6B">
      <w:pPr>
        <w:rPr>
          <w:szCs w:val="28"/>
        </w:rPr>
      </w:pPr>
    </w:p>
    <w:p w14:paraId="37A800A3" w14:textId="57F7EC1D" w:rsidR="008B1E33" w:rsidRPr="00347E2B" w:rsidRDefault="00CA5053" w:rsidP="00765D6B">
      <w:pPr>
        <w:rPr>
          <w:iCs/>
          <w:szCs w:val="28"/>
        </w:rPr>
      </w:pPr>
      <w:r w:rsidRPr="00347E2B">
        <w:rPr>
          <w:iCs/>
          <w:szCs w:val="28"/>
        </w:rPr>
        <w:t>1</w:t>
      </w:r>
      <w:r w:rsidR="005E7CDF" w:rsidRPr="00347E2B">
        <w:rPr>
          <w:iCs/>
          <w:szCs w:val="28"/>
        </w:rPr>
        <w:t>2</w:t>
      </w:r>
      <w:r w:rsidR="008B1E33" w:rsidRPr="00347E2B">
        <w:rPr>
          <w:iCs/>
          <w:szCs w:val="28"/>
        </w:rPr>
        <w:t xml:space="preserve">. </w:t>
      </w:r>
      <w:r w:rsidR="00DE41D3" w:rsidRPr="00347E2B">
        <w:rPr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347E2B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347E2B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347E2B">
        <w:rPr>
          <w:szCs w:val="28"/>
        </w:rPr>
        <w:t>;</w:t>
      </w:r>
    </w:p>
    <w:p w14:paraId="394B49EF" w14:textId="5B7483BC" w:rsidR="008B1E33" w:rsidRPr="00347E2B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347E2B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347E2B">
        <w:rPr>
          <w:szCs w:val="28"/>
        </w:rPr>
        <w:t>;</w:t>
      </w:r>
    </w:p>
    <w:p w14:paraId="186025ED" w14:textId="10267793" w:rsidR="008B1E33" w:rsidRPr="00347E2B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347E2B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347E2B" w:rsidRDefault="00CE47AF" w:rsidP="00765D6B">
      <w:pPr>
        <w:pStyle w:val="a8"/>
        <w:ind w:left="0"/>
        <w:rPr>
          <w:szCs w:val="28"/>
        </w:rPr>
      </w:pPr>
      <w:r w:rsidRPr="00347E2B">
        <w:rPr>
          <w:szCs w:val="28"/>
        </w:rPr>
        <w:t>Правильный о</w:t>
      </w:r>
      <w:r w:rsidR="005600BD" w:rsidRPr="00347E2B">
        <w:rPr>
          <w:szCs w:val="28"/>
        </w:rPr>
        <w:t xml:space="preserve">твет: </w:t>
      </w:r>
      <w:r w:rsidR="00DE41D3" w:rsidRPr="00347E2B">
        <w:rPr>
          <w:szCs w:val="28"/>
        </w:rPr>
        <w:t>А</w:t>
      </w:r>
      <w:r w:rsidR="00765D6B" w:rsidRPr="00347E2B">
        <w:rPr>
          <w:szCs w:val="28"/>
        </w:rPr>
        <w:t>,</w:t>
      </w:r>
      <w:r w:rsidR="005600BD" w:rsidRPr="00347E2B">
        <w:rPr>
          <w:szCs w:val="28"/>
        </w:rPr>
        <w:t xml:space="preserve"> </w:t>
      </w:r>
      <w:r w:rsidR="00DE41D3" w:rsidRPr="00347E2B">
        <w:rPr>
          <w:szCs w:val="28"/>
        </w:rPr>
        <w:t>Б</w:t>
      </w:r>
      <w:r w:rsidR="00765D6B" w:rsidRPr="00347E2B">
        <w:rPr>
          <w:szCs w:val="28"/>
        </w:rPr>
        <w:t>,</w:t>
      </w:r>
      <w:r w:rsidR="005600BD" w:rsidRPr="00347E2B">
        <w:rPr>
          <w:szCs w:val="28"/>
        </w:rPr>
        <w:t xml:space="preserve"> </w:t>
      </w:r>
      <w:r w:rsidR="00DE41D3" w:rsidRPr="00347E2B">
        <w:rPr>
          <w:szCs w:val="28"/>
        </w:rPr>
        <w:t>В</w:t>
      </w:r>
    </w:p>
    <w:p w14:paraId="4B5ACD00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5B958C5E" w14:textId="77777777" w:rsidR="00B32211" w:rsidRPr="00347E2B" w:rsidRDefault="00B32211" w:rsidP="00765D6B">
      <w:pPr>
        <w:rPr>
          <w:szCs w:val="28"/>
        </w:rPr>
      </w:pPr>
    </w:p>
    <w:p w14:paraId="5F1A484B" w14:textId="54EA73C9" w:rsidR="006732D0" w:rsidRPr="00347E2B" w:rsidRDefault="00DE40B8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Cs/>
          <w:sz w:val="28"/>
          <w:szCs w:val="28"/>
        </w:rPr>
      </w:pPr>
      <w:r w:rsidRPr="00347E2B">
        <w:rPr>
          <w:iCs/>
          <w:sz w:val="28"/>
          <w:szCs w:val="28"/>
        </w:rPr>
        <w:t>1</w:t>
      </w:r>
      <w:r w:rsidR="005E7CDF" w:rsidRPr="00347E2B">
        <w:rPr>
          <w:iCs/>
          <w:sz w:val="28"/>
          <w:szCs w:val="28"/>
        </w:rPr>
        <w:t>3</w:t>
      </w:r>
      <w:r w:rsidRPr="00347E2B">
        <w:rPr>
          <w:iCs/>
          <w:sz w:val="28"/>
          <w:szCs w:val="28"/>
        </w:rPr>
        <w:t xml:space="preserve">. </w:t>
      </w:r>
      <w:r w:rsidR="006732D0" w:rsidRPr="00347E2B">
        <w:rPr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347E2B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347E2B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347E2B">
        <w:rPr>
          <w:sz w:val="28"/>
          <w:szCs w:val="28"/>
        </w:rPr>
        <w:t xml:space="preserve">. </w:t>
      </w:r>
    </w:p>
    <w:p w14:paraId="0617E306" w14:textId="3843A5C9" w:rsidR="00C36036" w:rsidRPr="00347E2B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347E2B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347E2B">
        <w:rPr>
          <w:sz w:val="28"/>
          <w:szCs w:val="28"/>
        </w:rPr>
        <w:t>.</w:t>
      </w:r>
    </w:p>
    <w:p w14:paraId="5D6D13E0" w14:textId="14C42D9C" w:rsidR="00C36036" w:rsidRPr="00347E2B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347E2B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347E2B">
        <w:rPr>
          <w:b/>
          <w:bCs/>
          <w:sz w:val="28"/>
          <w:szCs w:val="28"/>
        </w:rPr>
        <w:t>,</w:t>
      </w:r>
      <w:r w:rsidRPr="00347E2B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347E2B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347E2B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347E2B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347E2B" w:rsidRDefault="00970261" w:rsidP="00765D6B">
      <w:pPr>
        <w:rPr>
          <w:szCs w:val="28"/>
        </w:rPr>
      </w:pPr>
      <w:r w:rsidRPr="00347E2B">
        <w:rPr>
          <w:szCs w:val="28"/>
        </w:rPr>
        <w:t xml:space="preserve">Правильный ответ: </w:t>
      </w:r>
      <w:r w:rsidR="0059574D" w:rsidRPr="00347E2B">
        <w:rPr>
          <w:szCs w:val="28"/>
        </w:rPr>
        <w:t>Б</w:t>
      </w:r>
      <w:r w:rsidR="00765D6B" w:rsidRPr="00347E2B">
        <w:rPr>
          <w:szCs w:val="28"/>
        </w:rPr>
        <w:t>,</w:t>
      </w:r>
      <w:r w:rsidRPr="00347E2B">
        <w:rPr>
          <w:szCs w:val="28"/>
        </w:rPr>
        <w:t xml:space="preserve"> </w:t>
      </w:r>
      <w:r w:rsidR="0059574D" w:rsidRPr="00347E2B">
        <w:rPr>
          <w:szCs w:val="28"/>
        </w:rPr>
        <w:t>В</w:t>
      </w:r>
      <w:r w:rsidR="00765D6B" w:rsidRPr="00347E2B">
        <w:rPr>
          <w:szCs w:val="28"/>
        </w:rPr>
        <w:t>,</w:t>
      </w:r>
      <w:r w:rsidRPr="00347E2B">
        <w:rPr>
          <w:szCs w:val="28"/>
        </w:rPr>
        <w:t xml:space="preserve"> </w:t>
      </w:r>
      <w:r w:rsidR="0059574D" w:rsidRPr="00347E2B">
        <w:rPr>
          <w:szCs w:val="28"/>
        </w:rPr>
        <w:t>А</w:t>
      </w:r>
    </w:p>
    <w:p w14:paraId="75774ECA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5DC1DE1C" w14:textId="77777777" w:rsidR="00C14FDF" w:rsidRPr="00347E2B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347E2B" w:rsidRDefault="00874B3E" w:rsidP="00C14FDF">
      <w:pPr>
        <w:pStyle w:val="3"/>
        <w:spacing w:after="0"/>
        <w:ind w:firstLine="709"/>
        <w:rPr>
          <w:szCs w:val="28"/>
        </w:rPr>
      </w:pPr>
      <w:r w:rsidRPr="00347E2B">
        <w:rPr>
          <w:szCs w:val="28"/>
        </w:rPr>
        <w:t>Задания открытого типа</w:t>
      </w:r>
    </w:p>
    <w:p w14:paraId="26F590B1" w14:textId="77777777" w:rsidR="00C14FDF" w:rsidRPr="00347E2B" w:rsidRDefault="00C14FDF" w:rsidP="00C14FDF">
      <w:pPr>
        <w:rPr>
          <w:szCs w:val="28"/>
        </w:rPr>
      </w:pPr>
    </w:p>
    <w:p w14:paraId="28B74DD5" w14:textId="77777777" w:rsidR="00874B3E" w:rsidRPr="00347E2B" w:rsidRDefault="00874B3E" w:rsidP="00C14FDF">
      <w:pPr>
        <w:pStyle w:val="4"/>
        <w:spacing w:after="0"/>
        <w:rPr>
          <w:szCs w:val="28"/>
        </w:rPr>
      </w:pPr>
      <w:r w:rsidRPr="00347E2B">
        <w:rPr>
          <w:szCs w:val="28"/>
        </w:rPr>
        <w:t>Задания открытого типа на дополнение</w:t>
      </w:r>
    </w:p>
    <w:p w14:paraId="43828851" w14:textId="3B15ADF5" w:rsidR="007F6431" w:rsidRPr="00347E2B" w:rsidRDefault="007F6431" w:rsidP="00765D6B">
      <w:pPr>
        <w:pStyle w:val="a8"/>
        <w:numPr>
          <w:ilvl w:val="0"/>
          <w:numId w:val="21"/>
        </w:numPr>
        <w:tabs>
          <w:tab w:val="left" w:pos="1134"/>
        </w:tabs>
        <w:ind w:left="0" w:firstLine="709"/>
        <w:rPr>
          <w:rFonts w:eastAsia="Calibri" w:cs="Times New Roman"/>
          <w:kern w:val="0"/>
          <w:szCs w:val="28"/>
          <w14:ligatures w14:val="none"/>
        </w:rPr>
      </w:pPr>
      <w:r w:rsidRPr="00347E2B">
        <w:rPr>
          <w:rFonts w:eastAsia="Calibri" w:cs="Times New Roman"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347E2B" w:rsidRDefault="000614A0" w:rsidP="00765D6B">
      <w:pPr>
        <w:rPr>
          <w:szCs w:val="28"/>
        </w:rPr>
      </w:pPr>
      <w:r w:rsidRPr="00347E2B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347E2B" w:rsidRDefault="00F37970" w:rsidP="00765D6B">
      <w:pPr>
        <w:rPr>
          <w:color w:val="000000" w:themeColor="text1"/>
          <w:szCs w:val="28"/>
        </w:rPr>
      </w:pPr>
      <w:r w:rsidRPr="00347E2B">
        <w:rPr>
          <w:szCs w:val="28"/>
        </w:rPr>
        <w:t>Правильный ответ:</w:t>
      </w:r>
      <w:r w:rsidR="000614A0" w:rsidRPr="00347E2B">
        <w:rPr>
          <w:szCs w:val="28"/>
        </w:rPr>
        <w:t xml:space="preserve"> атрибутивными</w:t>
      </w:r>
      <w:r w:rsidRPr="00347E2B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7D169AC2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0843A470" w14:textId="77777777" w:rsidR="00F37970" w:rsidRPr="00347E2B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347E2B" w:rsidRDefault="00374746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>Напишите пропущенное слово.</w:t>
      </w:r>
    </w:p>
    <w:p w14:paraId="6BB501D8" w14:textId="614E2911" w:rsidR="00F37970" w:rsidRPr="00347E2B" w:rsidRDefault="00F37970" w:rsidP="00765D6B">
      <w:pPr>
        <w:rPr>
          <w:szCs w:val="28"/>
        </w:rPr>
      </w:pPr>
      <w:r w:rsidRPr="00347E2B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347E2B" w:rsidRDefault="00F37970" w:rsidP="00765D6B">
      <w:pPr>
        <w:rPr>
          <w:szCs w:val="28"/>
        </w:rPr>
      </w:pPr>
      <w:r w:rsidRPr="00347E2B">
        <w:rPr>
          <w:szCs w:val="28"/>
        </w:rPr>
        <w:t>Правильный ответ: кумулятой.</w:t>
      </w:r>
    </w:p>
    <w:p w14:paraId="673BFC96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2A0232D3" w14:textId="77777777" w:rsidR="004C11C2" w:rsidRPr="00347E2B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347E2B" w:rsidRDefault="004670D2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>Напишите пропущенное слово.</w:t>
      </w:r>
    </w:p>
    <w:p w14:paraId="3F4729EF" w14:textId="34B97810" w:rsidR="0021554F" w:rsidRPr="00347E2B" w:rsidRDefault="0081712F" w:rsidP="00765D6B">
      <w:pPr>
        <w:pStyle w:val="a8"/>
        <w:ind w:left="0"/>
        <w:rPr>
          <w:szCs w:val="28"/>
        </w:rPr>
      </w:pPr>
      <w:r w:rsidRPr="00347E2B">
        <w:rPr>
          <w:szCs w:val="28"/>
        </w:rPr>
        <w:lastRenderedPageBreak/>
        <w:t>Нормальное распределение характеризуется _____________ формой</w:t>
      </w:r>
      <w:r w:rsidR="004670D2" w:rsidRPr="00347E2B">
        <w:rPr>
          <w:szCs w:val="28"/>
        </w:rPr>
        <w:t xml:space="preserve"> </w:t>
      </w:r>
      <w:r w:rsidRPr="00347E2B">
        <w:rPr>
          <w:szCs w:val="28"/>
        </w:rPr>
        <w:t>кривой.</w:t>
      </w:r>
    </w:p>
    <w:p w14:paraId="1F8C1E51" w14:textId="0DF19284" w:rsidR="0081712F" w:rsidRPr="00347E2B" w:rsidRDefault="0081712F" w:rsidP="00765D6B">
      <w:pPr>
        <w:rPr>
          <w:szCs w:val="28"/>
        </w:rPr>
      </w:pPr>
      <w:r w:rsidRPr="00347E2B">
        <w:rPr>
          <w:szCs w:val="28"/>
        </w:rPr>
        <w:t>Правильный ответ: колоколообразной.</w:t>
      </w:r>
    </w:p>
    <w:p w14:paraId="0355E6EE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2DF06748" w14:textId="77777777" w:rsidR="004E4697" w:rsidRPr="00347E2B" w:rsidRDefault="004E4697" w:rsidP="00765D6B">
      <w:pPr>
        <w:rPr>
          <w:szCs w:val="28"/>
        </w:rPr>
      </w:pPr>
    </w:p>
    <w:p w14:paraId="6BB3C133" w14:textId="77777777" w:rsidR="004E4697" w:rsidRPr="00347E2B" w:rsidRDefault="004E4697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 xml:space="preserve">Вставьте пропущенные слова. </w:t>
      </w:r>
    </w:p>
    <w:p w14:paraId="6A07C553" w14:textId="77777777" w:rsidR="004E4697" w:rsidRPr="00347E2B" w:rsidRDefault="004E4697" w:rsidP="00765D6B">
      <w:pPr>
        <w:pStyle w:val="a8"/>
        <w:ind w:left="0"/>
        <w:rPr>
          <w:szCs w:val="28"/>
        </w:rPr>
      </w:pPr>
      <w:r w:rsidRPr="00347E2B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347E2B" w:rsidRDefault="004E4697" w:rsidP="00765D6B">
      <w:pPr>
        <w:rPr>
          <w:color w:val="000000" w:themeColor="text1"/>
          <w:szCs w:val="28"/>
        </w:rPr>
      </w:pPr>
      <w:r w:rsidRPr="00347E2B">
        <w:rPr>
          <w:szCs w:val="28"/>
        </w:rPr>
        <w:t xml:space="preserve">Правильный ответ: </w:t>
      </w:r>
      <w:r w:rsidRPr="00347E2B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1188E32C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655CF1A7" w14:textId="77777777" w:rsidR="00F45E29" w:rsidRPr="00347E2B" w:rsidRDefault="00F45E29" w:rsidP="00765D6B">
      <w:pPr>
        <w:rPr>
          <w:szCs w:val="28"/>
        </w:rPr>
      </w:pPr>
    </w:p>
    <w:p w14:paraId="1B31A1F9" w14:textId="77777777" w:rsidR="00874B3E" w:rsidRPr="00347E2B" w:rsidRDefault="00874B3E" w:rsidP="00840510">
      <w:pPr>
        <w:pStyle w:val="4"/>
        <w:rPr>
          <w:szCs w:val="28"/>
        </w:rPr>
      </w:pPr>
      <w:r w:rsidRPr="00347E2B">
        <w:rPr>
          <w:szCs w:val="28"/>
        </w:rPr>
        <w:t>Задания открытого типа с кратким свободным ответом</w:t>
      </w:r>
    </w:p>
    <w:p w14:paraId="0B10C03F" w14:textId="764D6660" w:rsidR="003821F4" w:rsidRPr="00347E2B" w:rsidRDefault="00884D0D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 xml:space="preserve"> </w:t>
      </w:r>
      <w:r w:rsidR="003821F4" w:rsidRPr="00347E2B">
        <w:rPr>
          <w:iCs/>
          <w:szCs w:val="28"/>
        </w:rPr>
        <w:t>Вставьте пропущенное словосочетание</w:t>
      </w:r>
      <w:r w:rsidR="00C36C97" w:rsidRPr="00347E2B">
        <w:rPr>
          <w:iCs/>
          <w:szCs w:val="28"/>
        </w:rPr>
        <w:t>:</w:t>
      </w:r>
    </w:p>
    <w:p w14:paraId="47BFBCE3" w14:textId="267E8645" w:rsidR="007E0ABA" w:rsidRPr="00347E2B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347E2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347E2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347E2B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347E2B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347E2B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347E2B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347E2B" w:rsidRDefault="00BD06B3" w:rsidP="00765D6B">
      <w:pPr>
        <w:rPr>
          <w:color w:val="000000" w:themeColor="text1"/>
          <w:szCs w:val="28"/>
        </w:rPr>
      </w:pPr>
      <w:bookmarkStart w:id="1" w:name="_Hlk190704253"/>
      <w:r w:rsidRPr="00347E2B">
        <w:rPr>
          <w:szCs w:val="28"/>
        </w:rPr>
        <w:t xml:space="preserve">Правильный ответ: </w:t>
      </w:r>
      <w:r w:rsidRPr="00347E2B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4B7FD6FD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5F87A9E6" w14:textId="77777777" w:rsidR="00404766" w:rsidRPr="00347E2B" w:rsidRDefault="00404766" w:rsidP="00765D6B">
      <w:pPr>
        <w:rPr>
          <w:szCs w:val="28"/>
        </w:rPr>
      </w:pPr>
    </w:p>
    <w:p w14:paraId="2FA5002A" w14:textId="77777777" w:rsidR="00404766" w:rsidRPr="00347E2B" w:rsidRDefault="00404766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347E2B" w:rsidRDefault="00404766" w:rsidP="00765D6B">
      <w:pPr>
        <w:rPr>
          <w:szCs w:val="28"/>
        </w:rPr>
      </w:pPr>
      <w:r w:rsidRPr="00347E2B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 w:rsidRPr="00347E2B">
        <w:rPr>
          <w:iCs/>
          <w:kern w:val="0"/>
          <w14:ligatures w14:val="none"/>
        </w:rPr>
        <w:t xml:space="preserve">Ответ запишите в виде числа </w:t>
      </w:r>
      <w:r w:rsidRPr="00347E2B">
        <w:rPr>
          <w:iCs/>
          <w:szCs w:val="28"/>
        </w:rPr>
        <w:t>с точностью до 0,1 %</w:t>
      </w:r>
      <w:r w:rsidR="00765D6B" w:rsidRPr="00347E2B">
        <w:rPr>
          <w:iCs/>
          <w:szCs w:val="28"/>
        </w:rPr>
        <w:t>)</w:t>
      </w:r>
    </w:p>
    <w:p w14:paraId="00721462" w14:textId="77777777" w:rsidR="00404766" w:rsidRPr="00347E2B" w:rsidRDefault="00404766" w:rsidP="00765D6B">
      <w:pPr>
        <w:rPr>
          <w:szCs w:val="28"/>
        </w:rPr>
      </w:pPr>
      <w:r w:rsidRPr="00347E2B">
        <w:rPr>
          <w:szCs w:val="28"/>
        </w:rPr>
        <w:t>Правильный ответ: 102,9%.</w:t>
      </w:r>
    </w:p>
    <w:p w14:paraId="0267971C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7FEB5FE3" w14:textId="77777777" w:rsidR="00404766" w:rsidRPr="00347E2B" w:rsidRDefault="00404766" w:rsidP="00765D6B">
      <w:pPr>
        <w:rPr>
          <w:szCs w:val="28"/>
        </w:rPr>
      </w:pPr>
    </w:p>
    <w:bookmarkEnd w:id="1"/>
    <w:p w14:paraId="7038A04E" w14:textId="63B7D02F" w:rsidR="00123C67" w:rsidRPr="00347E2B" w:rsidRDefault="00123C67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>Вставьте пропущенн</w:t>
      </w:r>
      <w:r w:rsidR="00730B1D" w:rsidRPr="00347E2B">
        <w:rPr>
          <w:iCs/>
          <w:szCs w:val="28"/>
        </w:rPr>
        <w:t>ое</w:t>
      </w:r>
      <w:r w:rsidRPr="00347E2B">
        <w:rPr>
          <w:iCs/>
          <w:szCs w:val="28"/>
        </w:rPr>
        <w:t xml:space="preserve"> слов</w:t>
      </w:r>
      <w:r w:rsidR="00730B1D" w:rsidRPr="00347E2B">
        <w:rPr>
          <w:iCs/>
          <w:szCs w:val="28"/>
        </w:rPr>
        <w:t>осочетание</w:t>
      </w:r>
      <w:r w:rsidRPr="00347E2B">
        <w:rPr>
          <w:iCs/>
          <w:szCs w:val="28"/>
        </w:rPr>
        <w:t xml:space="preserve">. </w:t>
      </w:r>
    </w:p>
    <w:p w14:paraId="67E52899" w14:textId="659A6C46" w:rsidR="00F37970" w:rsidRPr="00347E2B" w:rsidRDefault="0081712F" w:rsidP="00765D6B">
      <w:pPr>
        <w:rPr>
          <w:szCs w:val="28"/>
        </w:rPr>
      </w:pPr>
      <w:r w:rsidRPr="00347E2B">
        <w:rPr>
          <w:szCs w:val="28"/>
        </w:rPr>
        <w:t xml:space="preserve">В регрессионном анализе </w:t>
      </w:r>
      <w:r w:rsidR="00DC4F77" w:rsidRPr="00347E2B">
        <w:rPr>
          <w:szCs w:val="28"/>
        </w:rPr>
        <w:t>_______</w:t>
      </w:r>
      <w:r w:rsidR="00BF5317" w:rsidRPr="00347E2B">
        <w:rPr>
          <w:szCs w:val="28"/>
        </w:rPr>
        <w:t xml:space="preserve"> </w:t>
      </w:r>
      <w:r w:rsidR="00DC4F77" w:rsidRPr="00347E2B">
        <w:rPr>
          <w:szCs w:val="28"/>
        </w:rPr>
        <w:t xml:space="preserve">______ </w:t>
      </w:r>
      <w:r w:rsidRPr="00347E2B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347E2B" w:rsidRDefault="00DC4F77" w:rsidP="00765D6B">
      <w:pPr>
        <w:rPr>
          <w:color w:val="000000" w:themeColor="text1"/>
          <w:szCs w:val="28"/>
        </w:rPr>
      </w:pPr>
      <w:r w:rsidRPr="00347E2B">
        <w:rPr>
          <w:szCs w:val="28"/>
        </w:rPr>
        <w:t>Правильный ответ: коэффициент детерминации / R-квадрат</w:t>
      </w:r>
      <w:r w:rsidRPr="00347E2B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77777777" w:rsidR="00765D6B" w:rsidRPr="00347E2B" w:rsidRDefault="00765D6B" w:rsidP="00765D6B">
      <w:pPr>
        <w:rPr>
          <w:szCs w:val="28"/>
        </w:rPr>
      </w:pPr>
      <w:r w:rsidRPr="00347E2B">
        <w:rPr>
          <w:szCs w:val="28"/>
        </w:rPr>
        <w:t xml:space="preserve">Компетенции (индикаторы): </w:t>
      </w:r>
    </w:p>
    <w:p w14:paraId="5CF7B4EE" w14:textId="77777777" w:rsidR="0081712F" w:rsidRPr="00347E2B" w:rsidRDefault="0081712F" w:rsidP="00765D6B">
      <w:pPr>
        <w:rPr>
          <w:szCs w:val="28"/>
        </w:rPr>
      </w:pPr>
    </w:p>
    <w:p w14:paraId="7708935C" w14:textId="546CA3BF" w:rsidR="00640C3D" w:rsidRPr="00347E2B" w:rsidRDefault="00640C3D" w:rsidP="00765D6B">
      <w:pPr>
        <w:pStyle w:val="a8"/>
        <w:numPr>
          <w:ilvl w:val="0"/>
          <w:numId w:val="21"/>
        </w:numPr>
        <w:ind w:left="0" w:firstLine="709"/>
        <w:rPr>
          <w:iCs/>
          <w:szCs w:val="28"/>
        </w:rPr>
      </w:pPr>
      <w:r w:rsidRPr="00347E2B">
        <w:rPr>
          <w:iCs/>
          <w:szCs w:val="28"/>
        </w:rPr>
        <w:t>Вставьте пропущенн</w:t>
      </w:r>
      <w:r w:rsidR="00730B1D" w:rsidRPr="00347E2B">
        <w:rPr>
          <w:iCs/>
          <w:szCs w:val="28"/>
        </w:rPr>
        <w:t>ое</w:t>
      </w:r>
      <w:r w:rsidRPr="00347E2B">
        <w:rPr>
          <w:iCs/>
          <w:szCs w:val="28"/>
        </w:rPr>
        <w:t xml:space="preserve"> слов</w:t>
      </w:r>
      <w:r w:rsidR="00730B1D" w:rsidRPr="00347E2B">
        <w:rPr>
          <w:iCs/>
          <w:szCs w:val="28"/>
        </w:rPr>
        <w:t>осочетание</w:t>
      </w:r>
      <w:r w:rsidRPr="00347E2B">
        <w:rPr>
          <w:iCs/>
          <w:szCs w:val="28"/>
        </w:rPr>
        <w:t xml:space="preserve">. </w:t>
      </w:r>
    </w:p>
    <w:p w14:paraId="3E8AAEF4" w14:textId="4C002FE6" w:rsidR="0081712F" w:rsidRPr="00347E2B" w:rsidRDefault="0081712F" w:rsidP="00765D6B">
      <w:pPr>
        <w:rPr>
          <w:szCs w:val="28"/>
        </w:rPr>
      </w:pPr>
      <w:r w:rsidRPr="00347E2B">
        <w:rPr>
          <w:szCs w:val="28"/>
        </w:rPr>
        <w:t xml:space="preserve">Среднее значение является мерой центральной тенденции, а дисперсия </w:t>
      </w:r>
      <w:r w:rsidRPr="00347E2B">
        <w:rPr>
          <w:rFonts w:cs="Times New Roman"/>
          <w:szCs w:val="28"/>
        </w:rPr>
        <w:t>‒</w:t>
      </w:r>
      <w:r w:rsidRPr="00347E2B">
        <w:rPr>
          <w:szCs w:val="28"/>
        </w:rPr>
        <w:t xml:space="preserve"> мерой _________ ________.</w:t>
      </w:r>
    </w:p>
    <w:p w14:paraId="273861F7" w14:textId="78F3CC97" w:rsidR="0081712F" w:rsidRPr="00347E2B" w:rsidRDefault="0081712F" w:rsidP="00765D6B">
      <w:pPr>
        <w:rPr>
          <w:color w:val="000000" w:themeColor="text1"/>
          <w:szCs w:val="28"/>
        </w:rPr>
      </w:pPr>
      <w:r w:rsidRPr="00347E2B">
        <w:rPr>
          <w:szCs w:val="28"/>
        </w:rPr>
        <w:t xml:space="preserve">Правильный ответ: </w:t>
      </w:r>
      <w:r w:rsidRPr="00347E2B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5B1CAF90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lastRenderedPageBreak/>
        <w:t>Компетенции (индикаторы): ОПК-2 (ОПК-2.1,ОПК-2.2,ОПК-2.3)</w:t>
      </w:r>
    </w:p>
    <w:p w14:paraId="142D418C" w14:textId="77777777" w:rsidR="0081712F" w:rsidRPr="00347E2B" w:rsidRDefault="0081712F" w:rsidP="007E0ABA">
      <w:pPr>
        <w:rPr>
          <w:szCs w:val="28"/>
        </w:rPr>
      </w:pPr>
    </w:p>
    <w:p w14:paraId="0FD241CD" w14:textId="5A1F8CC5" w:rsidR="00A62DE5" w:rsidRPr="00347E2B" w:rsidRDefault="00874B3E" w:rsidP="00840510">
      <w:pPr>
        <w:pStyle w:val="4"/>
        <w:rPr>
          <w:szCs w:val="28"/>
        </w:rPr>
      </w:pPr>
      <w:r w:rsidRPr="00347E2B">
        <w:rPr>
          <w:szCs w:val="28"/>
        </w:rPr>
        <w:t>Задания открытого типа с развернутым ответом</w:t>
      </w:r>
    </w:p>
    <w:p w14:paraId="12140F82" w14:textId="5157DA64" w:rsidR="003F6AD7" w:rsidRPr="00347E2B" w:rsidRDefault="00884D0D" w:rsidP="00765D6B">
      <w:pPr>
        <w:shd w:val="clear" w:color="auto" w:fill="FFFFFF"/>
        <w:ind w:right="600"/>
        <w:rPr>
          <w:iCs/>
          <w:szCs w:val="28"/>
        </w:rPr>
      </w:pPr>
      <w:r w:rsidRPr="00347E2B">
        <w:rPr>
          <w:iCs/>
          <w:szCs w:val="28"/>
        </w:rPr>
        <w:t>2</w:t>
      </w:r>
      <w:r w:rsidR="009908F6" w:rsidRPr="00347E2B">
        <w:rPr>
          <w:iCs/>
          <w:szCs w:val="28"/>
        </w:rPr>
        <w:t>1</w:t>
      </w:r>
      <w:r w:rsidR="00576275" w:rsidRPr="00347E2B">
        <w:rPr>
          <w:iCs/>
          <w:szCs w:val="28"/>
        </w:rPr>
        <w:t>.</w:t>
      </w:r>
      <w:r w:rsidR="009908F6" w:rsidRPr="00347E2B">
        <w:rPr>
          <w:iCs/>
          <w:szCs w:val="28"/>
        </w:rPr>
        <w:t xml:space="preserve"> </w:t>
      </w:r>
      <w:r w:rsidR="003F6AD7" w:rsidRPr="00347E2B">
        <w:rPr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347E2B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347E2B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347E2B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347E2B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347E2B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347E2B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347E2B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347E2B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347E2B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347E2B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347E2B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347E2B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347E2B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347E2B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347E2B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347E2B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347E2B" w:rsidRDefault="002346DD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347E2B" w:rsidRDefault="002346DD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>Время выполнения – 1</w:t>
      </w:r>
      <w:r w:rsidR="00160739" w:rsidRPr="00347E2B">
        <w:rPr>
          <w:rFonts w:eastAsia="Aptos" w:cs="Times New Roman"/>
          <w:szCs w:val="28"/>
        </w:rPr>
        <w:t>5</w:t>
      </w:r>
      <w:r w:rsidRPr="00347E2B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Pr="00347E2B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347E2B" w:rsidRDefault="002346DD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347E2B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347E2B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347E2B" w:rsidRDefault="007A7994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pict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9" o:title=""/>
          </v:shape>
          <o:OLEObject Type="Embed" ProgID="Equation.3" ShapeID="Object 4" DrawAspect="Content" ObjectID="_1804594300" r:id="rId20"/>
        </w:pict>
      </w:r>
    </w:p>
    <w:p w14:paraId="55A9386D" w14:textId="77777777" w:rsidR="003B655D" w:rsidRPr="00347E2B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Pr="00347E2B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347E2B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1D4DFEA2" w:rsidR="00681274" w:rsidRPr="00347E2B" w:rsidRDefault="007A7994" w:rsidP="00765D6B">
      <w:pPr>
        <w:shd w:val="clear" w:color="auto" w:fill="FFFFFF"/>
        <w:ind w:hanging="142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347E2B" w:rsidRDefault="007A7994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pict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1" o:title=""/>
          </v:shape>
          <o:OLEObject Type="Embed" ProgID="Equation.3" ShapeID="_x0000_s1028" DrawAspect="Content" ObjectID="_1804594301" r:id="rId22"/>
        </w:pict>
      </w:r>
      <w:r w:rsidR="00160739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Pr="00347E2B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Pr="00347E2B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Pr="00347E2B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74EBF047" w:rsidR="00CE6B7A" w:rsidRPr="00347E2B" w:rsidRDefault="007A7994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347E2B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 на одно предприятие</w:t>
      </w:r>
      <w:r w:rsidR="00445875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редн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347E2B" w:rsidRDefault="00B71D6A" w:rsidP="00765D6B">
      <w:pPr>
        <w:rPr>
          <w:rFonts w:eastAsia="Aptos" w:cs="Times New Roman"/>
        </w:rPr>
      </w:pPr>
      <w:r w:rsidRPr="00347E2B">
        <w:rPr>
          <w:rFonts w:eastAsia="Aptos" w:cs="Times New Roman"/>
        </w:rPr>
        <w:t>Критерии оценивания:</w:t>
      </w:r>
    </w:p>
    <w:p w14:paraId="0E5CABEE" w14:textId="544372FE" w:rsidR="00B71D6A" w:rsidRPr="00347E2B" w:rsidRDefault="00B71D6A" w:rsidP="00765D6B">
      <w:pPr>
        <w:rPr>
          <w:rFonts w:eastAsia="Aptos" w:cs="Times New Roman"/>
        </w:rPr>
      </w:pPr>
      <w:r w:rsidRPr="00347E2B">
        <w:rPr>
          <w:rFonts w:eastAsia="Aptos" w:cs="Times New Roman"/>
        </w:rPr>
        <w:lastRenderedPageBreak/>
        <w:t xml:space="preserve">– обоснование выбора вида средней с помощью приведения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347E2B">
        <w:rPr>
          <w:rFonts w:eastAsia="Aptos" w:cs="Times New Roman"/>
        </w:rPr>
        <w:t>;</w:t>
      </w:r>
    </w:p>
    <w:p w14:paraId="2FEF867C" w14:textId="69E4C8D8" w:rsidR="00B71D6A" w:rsidRPr="00347E2B" w:rsidRDefault="00B71D6A" w:rsidP="00765D6B">
      <w:pPr>
        <w:rPr>
          <w:rFonts w:eastAsia="Aptos" w:cs="Times New Roman"/>
        </w:rPr>
      </w:pPr>
      <w:r w:rsidRPr="00347E2B">
        <w:rPr>
          <w:rFonts w:eastAsia="Aptos" w:cs="Times New Roman"/>
        </w:rPr>
        <w:t xml:space="preserve">– обоснование выбора вида средней с помощью приведения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76880F76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256228E5" w14:textId="77777777" w:rsidR="00E73E09" w:rsidRPr="00347E2B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347E2B" w:rsidRDefault="00E62C60" w:rsidP="00765D6B">
      <w:pPr>
        <w:tabs>
          <w:tab w:val="left" w:pos="1990"/>
        </w:tabs>
        <w:rPr>
          <w:rFonts w:eastAsia="Times New Roman" w:cs="Times New Roman"/>
          <w:iCs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2</w:t>
      </w:r>
      <w:r w:rsidR="00884D0D" w:rsidRPr="00347E2B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2</w:t>
      </w:r>
      <w:r w:rsidRPr="00347E2B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347E2B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347E2B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347E2B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347E2B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347E2B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347E2B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347E2B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347E2B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347E2B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347E2B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347E2B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347E2B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347E2B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347E2B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347E2B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347E2B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347E2B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347E2B" w:rsidRDefault="001D02B5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347E2B" w:rsidRDefault="001D02B5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 xml:space="preserve">Время выполнения – </w:t>
      </w:r>
      <w:r w:rsidR="009C6316" w:rsidRPr="00347E2B">
        <w:rPr>
          <w:rFonts w:eastAsia="Aptos" w:cs="Times New Roman"/>
          <w:szCs w:val="28"/>
        </w:rPr>
        <w:t>20</w:t>
      </w:r>
      <w:r w:rsidRPr="00347E2B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Pr="00347E2B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347E2B" w:rsidRDefault="001D02B5" w:rsidP="00765D6B">
      <w:pPr>
        <w:rPr>
          <w:rFonts w:eastAsia="Aptos" w:cs="Times New Roman"/>
          <w:szCs w:val="28"/>
        </w:rPr>
      </w:pPr>
      <w:r w:rsidRPr="00347E2B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347E2B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5" type="#_x0000_t75" style="width:49.5pt;height:42.75pt" o:ole="">
            <v:imagedata r:id="rId23" o:title=""/>
          </v:shape>
          <o:OLEObject Type="Embed" ProgID="Equation.DSMT4" ShapeID="_x0000_i1025" DrawAspect="Content" ObjectID="_1804594295" r:id="rId24"/>
        </w:object>
      </w:r>
    </w:p>
    <w:p w14:paraId="28061A1D" w14:textId="4B2CCD7F" w:rsidR="001D02B5" w:rsidRPr="00347E2B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6" type="#_x0000_t75" style="width:108pt;height:39.75pt" o:ole="">
            <v:imagedata r:id="rId25" o:title=""/>
          </v:shape>
          <o:OLEObject Type="Embed" ProgID="Equation.3" ShapeID="_x0000_i1026" DrawAspect="Content" ObjectID="_1804594296" r:id="rId26"/>
        </w:objec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347E2B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7" type="#_x0000_t75" style="width:110.25pt;height:37.5pt" o:ole="">
            <v:imagedata r:id="rId27" o:title=""/>
          </v:shape>
          <o:OLEObject Type="Embed" ProgID="Equation.3" ShapeID="_x0000_i1027" DrawAspect="Content" ObjectID="_1804594297" r:id="rId28"/>
        </w:object>
      </w:r>
      <w:r w:rsidR="00A8585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347E2B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347E2B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28" type="#_x0000_t75" style="width:91.5pt;height:44.25pt" o:ole="">
            <v:imagedata r:id="rId29" o:title=""/>
          </v:shape>
          <o:OLEObject Type="Embed" ProgID="Equation.3" ShapeID="_x0000_i1028" DrawAspect="Content" ObjectID="_1804594298" r:id="rId30"/>
        </w:object>
      </w:r>
    </w:p>
    <w:p w14:paraId="140B3098" w14:textId="2F348F69" w:rsidR="001D02B5" w:rsidRPr="00347E2B" w:rsidRDefault="007A7994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347E2B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2) Экономия </w:t>
      </w:r>
      <w:r w:rsidR="00F56001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Pr="00347E2B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29" type="#_x0000_t75" style="width:102pt;height:22.5pt" o:ole="">
            <v:imagedata r:id="rId31" o:title=""/>
          </v:shape>
          <o:OLEObject Type="Embed" ProgID="Equation.3" ShapeID="_x0000_i1029" DrawAspect="Content" ObjectID="_1804594299" r:id="rId32"/>
        </w:object>
      </w:r>
    </w:p>
    <w:p w14:paraId="30B1C089" w14:textId="013CEDC7" w:rsidR="0026161B" w:rsidRPr="00347E2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дестимулятор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347E2B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:</w:t>
      </w:r>
    </w:p>
    <w:p w14:paraId="53201881" w14:textId="2894DF3C" w:rsidR="00DF23C4" w:rsidRPr="00347E2B" w:rsidRDefault="007A7994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Pr="00347E2B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:</w:t>
      </w:r>
    </w:p>
    <w:p w14:paraId="7BD9154C" w14:textId="35A916A6" w:rsidR="00DF23C4" w:rsidRPr="00347E2B" w:rsidRDefault="007A799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347E2B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:</w:t>
      </w:r>
    </w:p>
    <w:p w14:paraId="16111D69" w14:textId="4E1F1C7E" w:rsidR="001D02B5" w:rsidRPr="00347E2B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Pr="00347E2B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Pr="00347E2B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347E2B">
        <w:rPr>
          <w:rFonts w:eastAsia="Times New Roman" w:cs="Times New Roman"/>
          <w:kern w:val="0"/>
          <w:szCs w:val="28"/>
          <w14:ligatures w14:val="none"/>
        </w:rPr>
        <w:t xml:space="preserve">ебестоимость </w:t>
      </w:r>
      <w:r w:rsidR="00A85854" w:rsidRPr="00347E2B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 w:rsidRPr="00347E2B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 w:rsidRPr="00347E2B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 w:rsidRPr="00347E2B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 w:rsidRPr="00347E2B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 w:rsidRPr="00347E2B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 w:rsidRPr="00347E2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 w:rsidRPr="00347E2B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347E2B" w:rsidRDefault="00EF5544" w:rsidP="00765D6B">
      <w:pPr>
        <w:rPr>
          <w:rFonts w:eastAsia="Aptos" w:cs="Times New Roman"/>
        </w:rPr>
      </w:pPr>
      <w:r w:rsidRPr="00347E2B">
        <w:rPr>
          <w:rFonts w:eastAsia="Aptos" w:cs="Times New Roman"/>
        </w:rPr>
        <w:t>Критерии оценивания:</w:t>
      </w:r>
    </w:p>
    <w:p w14:paraId="7CDB7E5F" w14:textId="77777777" w:rsidR="00037394" w:rsidRPr="00347E2B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Aptos" w:cs="Times New Roman"/>
        </w:rPr>
        <w:t xml:space="preserve">– </w:t>
      </w:r>
      <w:r w:rsidR="000143BE" w:rsidRPr="00347E2B">
        <w:rPr>
          <w:rFonts w:eastAsia="Aptos" w:cs="Times New Roman"/>
        </w:rPr>
        <w:t>расчет и</w:t>
      </w:r>
      <w:r w:rsidR="000143BE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х индексов себестоимости по хлебу пшеничному и хлебу ржаному</w:t>
      </w:r>
      <w:r w:rsidR="0003739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347E2B" w:rsidRDefault="00037394" w:rsidP="00765D6B">
      <w:pPr>
        <w:rPr>
          <w:rFonts w:eastAsia="Aptos" w:cs="Times New Roman"/>
        </w:rPr>
      </w:pP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347E2B">
        <w:rPr>
          <w:rFonts w:eastAsia="Aptos" w:cs="Times New Roman"/>
        </w:rPr>
        <w:t>;</w:t>
      </w:r>
    </w:p>
    <w:p w14:paraId="7D598D27" w14:textId="207F9D7F" w:rsidR="00037394" w:rsidRPr="00347E2B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47E2B">
        <w:rPr>
          <w:rFonts w:eastAsia="Aptos" w:cs="Times New Roman"/>
        </w:rPr>
        <w:t xml:space="preserve">– </w:t>
      </w:r>
      <w:r w:rsidR="00037394" w:rsidRPr="00347E2B">
        <w:rPr>
          <w:rFonts w:eastAsia="Aptos" w:cs="Times New Roman"/>
        </w:rPr>
        <w:t>расчет с</w:t>
      </w:r>
      <w:r w:rsidR="00037394" w:rsidRPr="00347E2B">
        <w:rPr>
          <w:rFonts w:eastAsia="Times New Roman" w:cs="Times New Roman"/>
          <w:kern w:val="0"/>
          <w:szCs w:val="28"/>
          <w:lang w:eastAsia="ru-RU"/>
          <w14:ligatures w14:val="none"/>
        </w:rPr>
        <w:t>уммы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388BB8E9" w14:textId="77777777" w:rsidR="004D4335" w:rsidRPr="00347E2B" w:rsidRDefault="004D4335" w:rsidP="004D4335">
      <w:pPr>
        <w:rPr>
          <w:szCs w:val="28"/>
        </w:rPr>
      </w:pPr>
      <w:r w:rsidRPr="00347E2B">
        <w:rPr>
          <w:szCs w:val="28"/>
        </w:rPr>
        <w:t>Компетенции (индикаторы): ОПК-2 (ОПК-2.1,ОПК-2.2,ОПК-2.3)</w:t>
      </w:r>
    </w:p>
    <w:p w14:paraId="00F6B00D" w14:textId="5CC62524" w:rsidR="00765D6B" w:rsidRPr="00347E2B" w:rsidRDefault="00765D6B" w:rsidP="004D4335">
      <w:pPr>
        <w:rPr>
          <w:szCs w:val="28"/>
        </w:rPr>
      </w:pPr>
    </w:p>
    <w:p w14:paraId="6895D777" w14:textId="77777777" w:rsidR="00254F99" w:rsidRPr="00347E2B" w:rsidRDefault="00254F99" w:rsidP="004D4335">
      <w:pPr>
        <w:rPr>
          <w:szCs w:val="28"/>
        </w:rPr>
      </w:pPr>
    </w:p>
    <w:p w14:paraId="179FDAD4" w14:textId="77777777" w:rsidR="00347E2B" w:rsidRDefault="00347E2B" w:rsidP="004D4335">
      <w:pPr>
        <w:rPr>
          <w:szCs w:val="28"/>
        </w:rPr>
      </w:pPr>
    </w:p>
    <w:p w14:paraId="6A9AACE3" w14:textId="77777777" w:rsidR="00347E2B" w:rsidRPr="00347E2B" w:rsidRDefault="00347E2B" w:rsidP="004D4335">
      <w:pPr>
        <w:rPr>
          <w:szCs w:val="28"/>
        </w:rPr>
      </w:pPr>
    </w:p>
    <w:p w14:paraId="2E7DCD70" w14:textId="77777777" w:rsidR="00254F99" w:rsidRPr="00347E2B" w:rsidRDefault="00254F99" w:rsidP="004D4335">
      <w:pPr>
        <w:rPr>
          <w:szCs w:val="28"/>
        </w:rPr>
      </w:pPr>
    </w:p>
    <w:p w14:paraId="2B3F1502" w14:textId="77777777" w:rsidR="00254F99" w:rsidRPr="00347E2B" w:rsidRDefault="00254F99" w:rsidP="004D4335">
      <w:pPr>
        <w:rPr>
          <w:szCs w:val="28"/>
        </w:rPr>
      </w:pPr>
    </w:p>
    <w:p w14:paraId="2E15C6F8" w14:textId="77777777" w:rsidR="00254F99" w:rsidRPr="00347E2B" w:rsidRDefault="00254F99" w:rsidP="004D4335">
      <w:pPr>
        <w:rPr>
          <w:szCs w:val="28"/>
        </w:rPr>
      </w:pPr>
    </w:p>
    <w:p w14:paraId="147ED863" w14:textId="77777777" w:rsidR="00254F99" w:rsidRPr="00347E2B" w:rsidRDefault="00254F99" w:rsidP="004D4335">
      <w:pPr>
        <w:rPr>
          <w:szCs w:val="28"/>
        </w:rPr>
      </w:pPr>
    </w:p>
    <w:p w14:paraId="613FFB98" w14:textId="77777777" w:rsidR="00254F99" w:rsidRPr="00347E2B" w:rsidRDefault="00254F99" w:rsidP="004D4335">
      <w:pPr>
        <w:rPr>
          <w:szCs w:val="28"/>
        </w:rPr>
      </w:pPr>
    </w:p>
    <w:p w14:paraId="6EA3E7CF" w14:textId="77777777" w:rsidR="00254F99" w:rsidRPr="00347E2B" w:rsidRDefault="00254F99" w:rsidP="004D4335">
      <w:pPr>
        <w:rPr>
          <w:szCs w:val="28"/>
        </w:rPr>
      </w:pPr>
    </w:p>
    <w:p w14:paraId="2100D821" w14:textId="77777777" w:rsidR="00254F99" w:rsidRPr="00347E2B" w:rsidRDefault="00254F99" w:rsidP="004D4335">
      <w:pPr>
        <w:rPr>
          <w:szCs w:val="28"/>
        </w:rPr>
      </w:pPr>
    </w:p>
    <w:p w14:paraId="2CF4AE5A" w14:textId="77777777" w:rsidR="00347E2B" w:rsidRDefault="00347E2B" w:rsidP="00347E2B">
      <w:pPr>
        <w:ind w:left="-567" w:right="-428" w:firstLine="0"/>
        <w:rPr>
          <w:szCs w:val="28"/>
        </w:rPr>
      </w:pPr>
    </w:p>
    <w:p w14:paraId="41D17083" w14:textId="77777777" w:rsidR="00347E2B" w:rsidRDefault="00347E2B" w:rsidP="00347E2B">
      <w:pPr>
        <w:ind w:left="-567" w:right="-428" w:firstLine="0"/>
        <w:rPr>
          <w:szCs w:val="28"/>
        </w:rPr>
      </w:pPr>
    </w:p>
    <w:p w14:paraId="1AD625D0" w14:textId="77777777" w:rsidR="00347E2B" w:rsidRDefault="00347E2B" w:rsidP="00347E2B">
      <w:pPr>
        <w:ind w:left="-567" w:right="-428" w:firstLine="0"/>
        <w:rPr>
          <w:szCs w:val="28"/>
        </w:rPr>
      </w:pPr>
    </w:p>
    <w:p w14:paraId="24755656" w14:textId="77777777" w:rsidR="00347E2B" w:rsidRDefault="00347E2B" w:rsidP="00347E2B">
      <w:pPr>
        <w:ind w:left="-567" w:right="-428" w:firstLine="0"/>
        <w:rPr>
          <w:szCs w:val="28"/>
        </w:rPr>
      </w:pPr>
    </w:p>
    <w:p w14:paraId="447DD671" w14:textId="77777777" w:rsidR="00347E2B" w:rsidRDefault="00347E2B" w:rsidP="00347E2B">
      <w:pPr>
        <w:ind w:left="-567" w:right="-428" w:firstLine="0"/>
        <w:rPr>
          <w:szCs w:val="28"/>
        </w:rPr>
      </w:pPr>
    </w:p>
    <w:p w14:paraId="2A98858B" w14:textId="77777777" w:rsidR="00347E2B" w:rsidRDefault="00347E2B" w:rsidP="00347E2B">
      <w:pPr>
        <w:ind w:left="-567" w:right="-428" w:firstLine="0"/>
        <w:rPr>
          <w:szCs w:val="28"/>
        </w:rPr>
      </w:pPr>
    </w:p>
    <w:p w14:paraId="3847ECD4" w14:textId="77777777" w:rsidR="00347E2B" w:rsidRDefault="00347E2B" w:rsidP="00347E2B">
      <w:pPr>
        <w:ind w:left="-567" w:right="-428" w:firstLine="0"/>
        <w:rPr>
          <w:szCs w:val="28"/>
        </w:rPr>
      </w:pPr>
    </w:p>
    <w:p w14:paraId="3A5557DC" w14:textId="77777777" w:rsidR="00347E2B" w:rsidRDefault="00347E2B" w:rsidP="00347E2B">
      <w:pPr>
        <w:ind w:left="-567" w:right="-428" w:firstLine="0"/>
        <w:rPr>
          <w:szCs w:val="28"/>
        </w:rPr>
      </w:pPr>
      <w:bookmarkStart w:id="3" w:name="_GoBack"/>
      <w:bookmarkEnd w:id="3"/>
    </w:p>
    <w:sectPr w:rsidR="00347E2B" w:rsidSect="006943A0">
      <w:footerReference w:type="default" r:id="rId33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3764A0" w14:textId="77777777" w:rsidR="007A7994" w:rsidRDefault="007A7994" w:rsidP="006943A0">
      <w:r>
        <w:separator/>
      </w:r>
    </w:p>
  </w:endnote>
  <w:endnote w:type="continuationSeparator" w:id="0">
    <w:p w14:paraId="12942E19" w14:textId="77777777" w:rsidR="007A7994" w:rsidRDefault="007A7994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Arial"/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FA6414">
          <w:rPr>
            <w:noProof/>
            <w:sz w:val="24"/>
          </w:rPr>
          <w:t>9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26F673" w14:textId="77777777" w:rsidR="007A7994" w:rsidRDefault="007A7994" w:rsidP="006943A0">
      <w:r>
        <w:separator/>
      </w:r>
    </w:p>
  </w:footnote>
  <w:footnote w:type="continuationSeparator" w:id="0">
    <w:p w14:paraId="27A99501" w14:textId="77777777" w:rsidR="007A7994" w:rsidRDefault="007A7994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54F99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47E2B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4335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6F3F3B"/>
    <w:rsid w:val="00700C5B"/>
    <w:rsid w:val="007051DD"/>
    <w:rsid w:val="007170D2"/>
    <w:rsid w:val="00725BD3"/>
    <w:rsid w:val="00730B1D"/>
    <w:rsid w:val="00736951"/>
    <w:rsid w:val="00765D6B"/>
    <w:rsid w:val="007910F7"/>
    <w:rsid w:val="007A7994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60B37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A6414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254F99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254F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254F99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254F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A1%D1%80%D0%B5%D0%B4%D0%BD%D0%B5%D0%B5_%D0%B7%D0%BD%D0%B0%D1%87%D0%B5%D0%BD%D0%B8%D0%B5" TargetMode="External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84</Words>
  <Characters>11884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ADMIN</cp:lastModifiedBy>
  <cp:revision>2</cp:revision>
  <cp:lastPrinted>2025-03-27T12:19:00Z</cp:lastPrinted>
  <dcterms:created xsi:type="dcterms:W3CDTF">2025-03-27T12:20:00Z</dcterms:created>
  <dcterms:modified xsi:type="dcterms:W3CDTF">2025-03-27T12:20:00Z</dcterms:modified>
</cp:coreProperties>
</file>